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0B6D" w:rsidRDefault="00740B6D">
      <w:pPr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CF6D8F">
                <wp:simplePos x="0" y="0"/>
                <wp:positionH relativeFrom="column">
                  <wp:posOffset>3825240</wp:posOffset>
                </wp:positionH>
                <wp:positionV relativeFrom="paragraph">
                  <wp:posOffset>-30480</wp:posOffset>
                </wp:positionV>
                <wp:extent cx="1653540" cy="861060"/>
                <wp:effectExtent l="19050" t="19050" r="22860" b="1524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3540" cy="861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0B6D" w:rsidRDefault="00740B6D">
                            <w:pPr>
                              <w:pStyle w:val="Heading3"/>
                            </w:pPr>
                            <w:r>
                              <w:t>READING</w:t>
                            </w:r>
                          </w:p>
                          <w:p w:rsidR="00740B6D" w:rsidRPr="00740B6D" w:rsidRDefault="00740B6D" w:rsidP="00740B6D">
                            <w:pPr>
                              <w:spacing w:after="0"/>
                            </w:pPr>
                          </w:p>
                          <w:p w:rsidR="00740B6D" w:rsidRDefault="00740B6D">
                            <w:r>
                              <w:t xml:space="preserve">Key Ideas </w:t>
                            </w:r>
                            <w:proofErr w:type="spellStart"/>
                            <w:r>
                              <w:t>pg</w:t>
                            </w:r>
                            <w:proofErr w:type="spellEnd"/>
                            <w:r>
                              <w:t xml:space="preserve"> 35-50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01.2pt;margin-top:-2.4pt;width:130.2pt;height:67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" strokeweight="2.25pt">
                <v:textbox>
                  <w:txbxContent>
                    <w:p w:rsidR="00740B6D" w:rsidRDefault="00740B6D">
                      <w:pPr>
                        <w:pStyle w:val="Heading3"/>
                      </w:pPr>
                      <w:r>
                        <w:t>READING</w:t>
                      </w:r>
                    </w:p>
                    <w:p w:rsidR="00740B6D" w:rsidRPr="00740B6D" w:rsidRDefault="00740B6D" w:rsidP="00740B6D">
                      <w:pPr>
                        <w:spacing w:after="0"/>
                      </w:pPr>
                    </w:p>
                    <w:p w:rsidR="00740B6D" w:rsidRDefault="00740B6D">
                      <w:r>
                        <w:t xml:space="preserve">Key Ideas </w:t>
                      </w:r>
                      <w:proofErr w:type="spellStart"/>
                      <w:r>
                        <w:t>pg</w:t>
                      </w:r>
                      <w:proofErr w:type="spellEnd"/>
                      <w:r>
                        <w:t xml:space="preserve"> 35-50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sz w:val="32"/>
          <w:szCs w:val="32"/>
        </w:rPr>
        <w:t>STAGE 2 PHYSICS</w:t>
      </w:r>
    </w:p>
    <w:p w:rsidR="00740B6D" w:rsidRDefault="00740B6D">
      <w:pPr>
        <w:rPr>
          <w:b/>
          <w:sz w:val="32"/>
          <w:szCs w:val="32"/>
        </w:rPr>
      </w:pPr>
      <w:r>
        <w:rPr>
          <w:b/>
          <w:sz w:val="32"/>
          <w:szCs w:val="32"/>
        </w:rPr>
        <w:t>Motion in 2 Dimensions</w:t>
      </w:r>
    </w:p>
    <w:p w:rsidR="00F07C52" w:rsidRDefault="00EB395A">
      <w:pPr>
        <w:rPr>
          <w:b/>
          <w:sz w:val="32"/>
          <w:szCs w:val="32"/>
        </w:rPr>
      </w:pPr>
      <w:r w:rsidRPr="00740B6D">
        <w:rPr>
          <w:b/>
          <w:sz w:val="32"/>
          <w:szCs w:val="32"/>
        </w:rPr>
        <w:t>Uniform Circular Motion</w:t>
      </w:r>
    </w:p>
    <w:p w:rsidR="00DA5EEA" w:rsidRDefault="00DA5EEA">
      <w:pPr>
        <w:rPr>
          <w:b/>
          <w:sz w:val="32"/>
          <w:szCs w:val="32"/>
        </w:rPr>
      </w:pPr>
    </w:p>
    <w:p w:rsidR="00DA5EEA" w:rsidRPr="00740B6D" w:rsidRDefault="00DA5EEA">
      <w:pPr>
        <w:rPr>
          <w:b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77420C" w:rsidTr="0077420C">
        <w:tc>
          <w:tcPr>
            <w:tcW w:w="4621" w:type="dxa"/>
          </w:tcPr>
          <w:p w:rsidR="00DA5EEA" w:rsidRPr="00DA5EEA" w:rsidRDefault="00DA5EEA">
            <w:pPr>
              <w:rPr>
                <w:b/>
                <w:sz w:val="28"/>
                <w:szCs w:val="28"/>
              </w:rPr>
            </w:pPr>
          </w:p>
          <w:p w:rsidR="0077420C" w:rsidRPr="00DA5EEA" w:rsidRDefault="0077420C">
            <w:pPr>
              <w:rPr>
                <w:b/>
                <w:sz w:val="28"/>
                <w:szCs w:val="28"/>
              </w:rPr>
            </w:pPr>
            <w:r w:rsidRPr="00DA5EEA">
              <w:rPr>
                <w:b/>
                <w:sz w:val="28"/>
                <w:szCs w:val="28"/>
              </w:rPr>
              <w:t>Key Ideas</w:t>
            </w:r>
          </w:p>
          <w:p w:rsidR="00DA5EEA" w:rsidRPr="00DA5EEA" w:rsidRDefault="00DA5EEA">
            <w:pPr>
              <w:rPr>
                <w:b/>
                <w:sz w:val="28"/>
                <w:szCs w:val="28"/>
              </w:rPr>
            </w:pPr>
          </w:p>
        </w:tc>
        <w:tc>
          <w:tcPr>
            <w:tcW w:w="4621" w:type="dxa"/>
          </w:tcPr>
          <w:p w:rsidR="00DA5EEA" w:rsidRPr="00DA5EEA" w:rsidRDefault="00DA5EEA">
            <w:pPr>
              <w:rPr>
                <w:b/>
                <w:sz w:val="28"/>
                <w:szCs w:val="28"/>
              </w:rPr>
            </w:pPr>
          </w:p>
          <w:p w:rsidR="0077420C" w:rsidRPr="00DA5EEA" w:rsidRDefault="0077420C">
            <w:pPr>
              <w:rPr>
                <w:b/>
                <w:sz w:val="28"/>
                <w:szCs w:val="28"/>
              </w:rPr>
            </w:pPr>
            <w:r w:rsidRPr="00DA5EEA">
              <w:rPr>
                <w:b/>
                <w:sz w:val="28"/>
                <w:szCs w:val="28"/>
              </w:rPr>
              <w:t>Intended Student Learning</w:t>
            </w:r>
          </w:p>
        </w:tc>
      </w:tr>
      <w:tr w:rsidR="0077420C" w:rsidTr="0077420C">
        <w:tc>
          <w:tcPr>
            <w:tcW w:w="4621" w:type="dxa"/>
          </w:tcPr>
          <w:p w:rsidR="00DA5EEA" w:rsidRDefault="00DA5EEA">
            <w:pPr>
              <w:rPr>
                <w:b/>
              </w:rPr>
            </w:pPr>
          </w:p>
          <w:p w:rsidR="0077420C" w:rsidRDefault="001A1871">
            <w:pPr>
              <w:rPr>
                <w:b/>
              </w:rPr>
            </w:pPr>
            <w:r w:rsidRPr="001A1871">
              <w:rPr>
                <w:b/>
              </w:rPr>
              <w:t>Centripetal Acceleration</w:t>
            </w:r>
          </w:p>
          <w:p w:rsidR="00DA5EEA" w:rsidRPr="001A1871" w:rsidRDefault="00DA5EEA">
            <w:pPr>
              <w:rPr>
                <w:b/>
              </w:rPr>
            </w:pPr>
          </w:p>
        </w:tc>
        <w:tc>
          <w:tcPr>
            <w:tcW w:w="4621" w:type="dxa"/>
          </w:tcPr>
          <w:p w:rsidR="0077420C" w:rsidRPr="001A1871" w:rsidRDefault="0077420C">
            <w:pPr>
              <w:rPr>
                <w:b/>
              </w:rPr>
            </w:pPr>
          </w:p>
        </w:tc>
      </w:tr>
      <w:tr w:rsidR="0077420C" w:rsidTr="0077420C">
        <w:tc>
          <w:tcPr>
            <w:tcW w:w="4621" w:type="dxa"/>
          </w:tcPr>
          <w:p w:rsidR="0077420C" w:rsidRPr="001A1871" w:rsidRDefault="0077420C" w:rsidP="0077420C">
            <w:pPr>
              <w:pStyle w:val="SOFinalContentTableText"/>
              <w:rPr>
                <w:rFonts w:cs="Arial"/>
                <w:sz w:val="20"/>
                <w:szCs w:val="20"/>
              </w:rPr>
            </w:pPr>
            <w:r w:rsidRPr="001A1871">
              <w:rPr>
                <w:rFonts w:cs="Arial"/>
                <w:sz w:val="20"/>
                <w:szCs w:val="20"/>
              </w:rPr>
              <w:t>The velocity of an object moving with uniform circular motion continually changes direction, and hence the object accelerates.</w:t>
            </w:r>
          </w:p>
          <w:p w:rsidR="0077420C" w:rsidRPr="001A1871" w:rsidRDefault="0077420C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621" w:type="dxa"/>
          </w:tcPr>
          <w:p w:rsidR="0077420C" w:rsidRPr="001A1871" w:rsidRDefault="0077420C" w:rsidP="0077420C">
            <w:pPr>
              <w:pStyle w:val="SOFinalContentTableText"/>
              <w:rPr>
                <w:rFonts w:cs="Arial"/>
                <w:sz w:val="20"/>
                <w:szCs w:val="20"/>
              </w:rPr>
            </w:pPr>
            <w:r w:rsidRPr="001A1871">
              <w:rPr>
                <w:rFonts w:cs="Arial"/>
                <w:sz w:val="20"/>
                <w:szCs w:val="20"/>
              </w:rPr>
              <w:t xml:space="preserve">Using a vector subtraction, show that the change in the velocity </w:t>
            </w:r>
            <w:r w:rsidRPr="001A1871">
              <w:rPr>
                <w:rFonts w:cs="Arial"/>
                <w:position w:val="-10"/>
                <w:sz w:val="20"/>
                <w:szCs w:val="20"/>
              </w:rPr>
              <w:object w:dxaOrig="336" w:dyaOrig="3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pt;height:15.6pt" o:ole="">
                  <v:imagedata r:id="rId6" o:title=""/>
                </v:shape>
                <o:OLEObject Type="Embed" ProgID="Equation.DSMT4" ShapeID="_x0000_i1025" DrawAspect="Content" ObjectID="_1546172512" r:id="rId7"/>
              </w:object>
            </w:r>
            <w:r w:rsidRPr="001A1871">
              <w:rPr>
                <w:rFonts w:cs="Arial"/>
                <w:sz w:val="20"/>
                <w:szCs w:val="20"/>
              </w:rPr>
              <w:t xml:space="preserve"> and hence the acceleration, of an object over a very small time interval is directed towards the </w:t>
            </w:r>
            <w:proofErr w:type="spellStart"/>
            <w:r w:rsidRPr="001A1871">
              <w:rPr>
                <w:rFonts w:cs="Arial"/>
                <w:sz w:val="20"/>
                <w:szCs w:val="20"/>
              </w:rPr>
              <w:t>centre</w:t>
            </w:r>
            <w:proofErr w:type="spellEnd"/>
            <w:r w:rsidRPr="001A1871">
              <w:rPr>
                <w:rFonts w:cs="Arial"/>
                <w:sz w:val="20"/>
                <w:szCs w:val="20"/>
              </w:rPr>
              <w:t xml:space="preserve"> of the circle.</w:t>
            </w:r>
          </w:p>
        </w:tc>
      </w:tr>
      <w:tr w:rsidR="0077420C" w:rsidTr="0077420C">
        <w:tc>
          <w:tcPr>
            <w:tcW w:w="4621" w:type="dxa"/>
          </w:tcPr>
          <w:p w:rsidR="0077420C" w:rsidRPr="001A1871" w:rsidRDefault="0077420C" w:rsidP="0077420C">
            <w:pPr>
              <w:pStyle w:val="SOFinalContentTableText"/>
              <w:rPr>
                <w:rFonts w:cs="Arial"/>
                <w:sz w:val="20"/>
                <w:szCs w:val="20"/>
              </w:rPr>
            </w:pPr>
            <w:r w:rsidRPr="001A1871">
              <w:rPr>
                <w:rFonts w:cs="Arial"/>
                <w:sz w:val="20"/>
                <w:szCs w:val="20"/>
              </w:rPr>
              <w:t xml:space="preserve">Average acceleration </w:t>
            </w:r>
            <w:r w:rsidRPr="001A1871">
              <w:rPr>
                <w:rFonts w:cs="Arial"/>
                <w:position w:val="-10"/>
                <w:sz w:val="20"/>
                <w:szCs w:val="20"/>
              </w:rPr>
              <w:object w:dxaOrig="360" w:dyaOrig="312">
                <v:shape id="_x0000_i1026" type="#_x0000_t75" style="width:18pt;height:15.6pt" o:ole="">
                  <v:imagedata r:id="rId8" o:title=""/>
                </v:shape>
                <o:OLEObject Type="Embed" ProgID="Equation.DSMT4" ShapeID="_x0000_i1026" DrawAspect="Content" ObjectID="_1546172513" r:id="rId9"/>
              </w:object>
            </w:r>
            <w:r w:rsidRPr="001A1871">
              <w:rPr>
                <w:rFonts w:cs="Arial"/>
                <w:sz w:val="20"/>
                <w:szCs w:val="20"/>
              </w:rPr>
              <w:t xml:space="preserve"> for motion in more than one dimension is defined as </w:t>
            </w:r>
            <w:r w:rsidRPr="001A1871">
              <w:rPr>
                <w:rFonts w:cs="Arial"/>
                <w:position w:val="-10"/>
                <w:sz w:val="20"/>
                <w:szCs w:val="20"/>
              </w:rPr>
              <w:object w:dxaOrig="1104" w:dyaOrig="312">
                <v:shape id="_x0000_i1027" type="#_x0000_t75" style="width:55.2pt;height:15.6pt" o:ole="">
                  <v:imagedata r:id="rId10" o:title=""/>
                </v:shape>
                <o:OLEObject Type="Embed" ProgID="Equation.DSMT4" ShapeID="_x0000_i1027" DrawAspect="Content" ObjectID="_1546172514" r:id="rId11"/>
              </w:object>
            </w:r>
            <w:r w:rsidRPr="001A1871">
              <w:rPr>
                <w:rFonts w:cs="Arial"/>
                <w:sz w:val="20"/>
                <w:szCs w:val="20"/>
              </w:rPr>
              <w:t xml:space="preserve"> where </w:t>
            </w:r>
            <w:r w:rsidRPr="001A1871">
              <w:rPr>
                <w:rFonts w:cs="Arial"/>
                <w:position w:val="-14"/>
                <w:sz w:val="20"/>
                <w:szCs w:val="20"/>
              </w:rPr>
              <w:object w:dxaOrig="1056" w:dyaOrig="336">
                <v:shape id="_x0000_i1028" type="#_x0000_t75" style="width:52.8pt;height:16.8pt" o:ole="">
                  <v:imagedata r:id="rId12" o:title=""/>
                </v:shape>
                <o:OLEObject Type="Embed" ProgID="Equation.DSMT4" ShapeID="_x0000_i1028" DrawAspect="Content" ObjectID="_1546172515" r:id="rId13"/>
              </w:object>
            </w:r>
            <w:r w:rsidRPr="001A1871">
              <w:rPr>
                <w:rFonts w:cs="Arial"/>
                <w:sz w:val="20"/>
                <w:szCs w:val="20"/>
              </w:rPr>
              <w:t xml:space="preserve"> The acceleration </w:t>
            </w:r>
            <w:r w:rsidRPr="001A1871">
              <w:rPr>
                <w:rFonts w:cs="Arial"/>
                <w:position w:val="-6"/>
                <w:sz w:val="20"/>
                <w:szCs w:val="20"/>
              </w:rPr>
              <w:object w:dxaOrig="192" w:dyaOrig="264">
                <v:shape id="_x0000_i1029" type="#_x0000_t75" style="width:9.6pt;height:13.2pt" o:ole="">
                  <v:imagedata r:id="rId14" o:title=""/>
                </v:shape>
                <o:OLEObject Type="Embed" ProgID="Equation.DSMT4" ShapeID="_x0000_i1029" DrawAspect="Content" ObjectID="_1546172516" r:id="rId15"/>
              </w:object>
            </w:r>
            <w:r w:rsidRPr="001A1871">
              <w:rPr>
                <w:rFonts w:cs="Arial"/>
                <w:sz w:val="20"/>
                <w:szCs w:val="20"/>
              </w:rPr>
              <w:t xml:space="preserve"> at any instant is obtained by allowing the time interval </w:t>
            </w:r>
            <w:r w:rsidRPr="001A1871">
              <w:rPr>
                <w:rFonts w:cs="Arial"/>
                <w:position w:val="-10"/>
                <w:sz w:val="20"/>
                <w:szCs w:val="20"/>
              </w:rPr>
              <w:object w:dxaOrig="264" w:dyaOrig="264">
                <v:shape id="_x0000_i1030" type="#_x0000_t75" style="width:13.2pt;height:13.2pt" o:ole="">
                  <v:imagedata r:id="rId16" o:title=""/>
                </v:shape>
                <o:OLEObject Type="Embed" ProgID="Equation.DSMT4" ShapeID="_x0000_i1030" DrawAspect="Content" ObjectID="_1546172517" r:id="rId17"/>
              </w:object>
            </w:r>
            <w:r w:rsidRPr="001A1871">
              <w:rPr>
                <w:rFonts w:cs="Arial"/>
                <w:sz w:val="20"/>
                <w:szCs w:val="20"/>
              </w:rPr>
              <w:t xml:space="preserve"> to become very small.</w:t>
            </w:r>
          </w:p>
        </w:tc>
        <w:tc>
          <w:tcPr>
            <w:tcW w:w="4621" w:type="dxa"/>
          </w:tcPr>
          <w:p w:rsidR="0077420C" w:rsidRPr="001A1871" w:rsidRDefault="0077420C" w:rsidP="0077420C">
            <w:pPr>
              <w:pStyle w:val="SOFinalContentTableText"/>
              <w:rPr>
                <w:rFonts w:cs="Arial"/>
                <w:sz w:val="20"/>
                <w:szCs w:val="20"/>
              </w:rPr>
            </w:pPr>
            <w:r w:rsidRPr="001A1871">
              <w:rPr>
                <w:rFonts w:cs="Arial"/>
                <w:sz w:val="20"/>
                <w:szCs w:val="20"/>
              </w:rPr>
              <w:t xml:space="preserve">Using the relationship </w:t>
            </w:r>
            <w:r w:rsidRPr="001A1871">
              <w:rPr>
                <w:rFonts w:cs="Arial"/>
                <w:position w:val="-10"/>
                <w:sz w:val="20"/>
                <w:szCs w:val="20"/>
              </w:rPr>
              <w:object w:dxaOrig="936" w:dyaOrig="312">
                <v:shape id="_x0000_i1031" type="#_x0000_t75" style="width:46.8pt;height:15.6pt" o:ole="">
                  <v:imagedata r:id="rId18" o:title=""/>
                </v:shape>
                <o:OLEObject Type="Embed" ProgID="Equation.DSMT4" ShapeID="_x0000_i1031" DrawAspect="Content" ObjectID="_1546172518" r:id="rId19"/>
              </w:object>
            </w:r>
            <w:r w:rsidRPr="001A1871">
              <w:rPr>
                <w:rFonts w:cs="Arial"/>
                <w:sz w:val="20"/>
                <w:szCs w:val="20"/>
              </w:rPr>
              <w:t xml:space="preserve"> relate the speed </w:t>
            </w:r>
            <w:r w:rsidRPr="001A1871">
              <w:rPr>
                <w:rFonts w:cs="Arial"/>
                <w:position w:val="-6"/>
                <w:sz w:val="20"/>
                <w:szCs w:val="20"/>
              </w:rPr>
              <w:object w:dxaOrig="144" w:dyaOrig="216">
                <v:shape id="_x0000_i1032" type="#_x0000_t75" style="width:7.2pt;height:10.8pt" o:ole="">
                  <v:imagedata r:id="rId20" o:title=""/>
                </v:shape>
                <o:OLEObject Type="Embed" ProgID="Equation.DSMT4" ShapeID="_x0000_i1032" DrawAspect="Content" ObjectID="_1546172519" r:id="rId21"/>
              </w:object>
            </w:r>
            <w:r w:rsidRPr="001A1871">
              <w:rPr>
                <w:rFonts w:cs="Arial"/>
                <w:sz w:val="20"/>
                <w:szCs w:val="20"/>
              </w:rPr>
              <w:t xml:space="preserve"> to the period </w:t>
            </w:r>
            <w:r w:rsidRPr="001A1871">
              <w:rPr>
                <w:rFonts w:cs="Arial"/>
                <w:position w:val="-4"/>
                <w:sz w:val="20"/>
                <w:szCs w:val="20"/>
              </w:rPr>
              <w:object w:dxaOrig="216" w:dyaOrig="216">
                <v:shape id="_x0000_i1033" type="#_x0000_t75" style="width:10.8pt;height:10.8pt" o:ole="">
                  <v:imagedata r:id="rId22" o:title=""/>
                </v:shape>
                <o:OLEObject Type="Embed" ProgID="Equation.DSMT4" ShapeID="_x0000_i1033" DrawAspect="Content" ObjectID="_1546172520" r:id="rId23"/>
              </w:object>
            </w:r>
            <w:r w:rsidRPr="001A1871">
              <w:rPr>
                <w:rFonts w:cs="Arial"/>
                <w:sz w:val="20"/>
                <w:szCs w:val="20"/>
              </w:rPr>
              <w:t xml:space="preserve"> for a fixed radius.</w:t>
            </w:r>
          </w:p>
          <w:p w:rsidR="0077420C" w:rsidRPr="001A1871" w:rsidRDefault="0077420C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7420C" w:rsidTr="0077420C">
        <w:tc>
          <w:tcPr>
            <w:tcW w:w="4621" w:type="dxa"/>
          </w:tcPr>
          <w:p w:rsidR="0077420C" w:rsidRPr="001A1871" w:rsidRDefault="0077420C" w:rsidP="0077420C">
            <w:pPr>
              <w:pStyle w:val="SOFinalContentTableText"/>
              <w:rPr>
                <w:rFonts w:cs="Arial"/>
                <w:sz w:val="20"/>
                <w:szCs w:val="20"/>
              </w:rPr>
            </w:pPr>
            <w:r w:rsidRPr="001A1871">
              <w:rPr>
                <w:rFonts w:cs="Arial"/>
                <w:sz w:val="20"/>
                <w:szCs w:val="20"/>
              </w:rPr>
              <w:t xml:space="preserve">The acceleration of an object moving with uniform circular motion is directed towards the </w:t>
            </w:r>
            <w:proofErr w:type="spellStart"/>
            <w:r w:rsidRPr="001A1871">
              <w:rPr>
                <w:rFonts w:cs="Arial"/>
                <w:sz w:val="20"/>
                <w:szCs w:val="20"/>
              </w:rPr>
              <w:t>centre</w:t>
            </w:r>
            <w:proofErr w:type="spellEnd"/>
            <w:r w:rsidRPr="001A1871">
              <w:rPr>
                <w:rFonts w:cs="Arial"/>
                <w:sz w:val="20"/>
                <w:szCs w:val="20"/>
              </w:rPr>
              <w:t xml:space="preserve"> of the circle and is called ‘centripetal acceleration’.</w:t>
            </w:r>
          </w:p>
          <w:p w:rsidR="0077420C" w:rsidRPr="001A1871" w:rsidRDefault="0077420C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621" w:type="dxa"/>
          </w:tcPr>
          <w:p w:rsidR="0077420C" w:rsidRPr="001A1871" w:rsidRDefault="001A1871">
            <w:pPr>
              <w:rPr>
                <w:rFonts w:ascii="Arial" w:hAnsi="Arial" w:cs="Arial"/>
                <w:sz w:val="20"/>
                <w:szCs w:val="20"/>
              </w:rPr>
            </w:pPr>
            <w:r w:rsidRPr="001A1871">
              <w:rPr>
                <w:rFonts w:ascii="Arial" w:hAnsi="Arial" w:cs="Arial"/>
                <w:sz w:val="20"/>
                <w:szCs w:val="20"/>
              </w:rPr>
              <w:t xml:space="preserve">Solve problems involving the use of the equations </w:t>
            </w:r>
            <w:r w:rsidRPr="001A1871">
              <w:rPr>
                <w:rFonts w:ascii="Arial" w:eastAsia="SimSun" w:hAnsi="Arial" w:cs="Arial"/>
                <w:position w:val="-10"/>
                <w:sz w:val="20"/>
                <w:szCs w:val="20"/>
                <w:lang w:eastAsia="zh-CN"/>
              </w:rPr>
              <w:object w:dxaOrig="1992" w:dyaOrig="336">
                <v:shape id="_x0000_i1034" type="#_x0000_t75" style="width:99.6pt;height:16.8pt" o:ole="">
                  <v:imagedata r:id="rId24" o:title=""/>
                </v:shape>
                <o:OLEObject Type="Embed" ProgID="Equation.DSMT4" ShapeID="_x0000_i1034" DrawAspect="Content" ObjectID="_1546172521" r:id="rId25"/>
              </w:object>
            </w:r>
          </w:p>
        </w:tc>
      </w:tr>
      <w:tr w:rsidR="0077420C" w:rsidTr="0077420C">
        <w:tc>
          <w:tcPr>
            <w:tcW w:w="4621" w:type="dxa"/>
          </w:tcPr>
          <w:p w:rsidR="0077420C" w:rsidRPr="001A1871" w:rsidRDefault="0077420C">
            <w:pPr>
              <w:rPr>
                <w:rFonts w:ascii="Arial" w:hAnsi="Arial" w:cs="Arial"/>
                <w:sz w:val="20"/>
                <w:szCs w:val="20"/>
              </w:rPr>
            </w:pPr>
            <w:r w:rsidRPr="001A1871">
              <w:rPr>
                <w:rFonts w:ascii="Arial" w:hAnsi="Arial" w:cs="Arial"/>
                <w:sz w:val="20"/>
                <w:szCs w:val="20"/>
              </w:rPr>
              <w:t xml:space="preserve">The magnitude of the centripetal acceleration is constant for a given speed and radius and given by </w:t>
            </w:r>
            <w:r w:rsidRPr="001A1871">
              <w:rPr>
                <w:rFonts w:ascii="Arial" w:eastAsia="SimSun" w:hAnsi="Arial" w:cs="Arial"/>
                <w:position w:val="-10"/>
                <w:sz w:val="20"/>
                <w:szCs w:val="20"/>
                <w:lang w:eastAsia="zh-CN"/>
              </w:rPr>
              <w:object w:dxaOrig="792" w:dyaOrig="336">
                <v:shape id="_x0000_i1035" type="#_x0000_t75" style="width:39.6pt;height:16.8pt" o:ole="">
                  <v:imagedata r:id="rId26" o:title=""/>
                </v:shape>
                <o:OLEObject Type="Embed" ProgID="Equation.DSMT4" ShapeID="_x0000_i1035" DrawAspect="Content" ObjectID="_1546172522" r:id="rId27"/>
              </w:object>
            </w:r>
          </w:p>
        </w:tc>
        <w:tc>
          <w:tcPr>
            <w:tcW w:w="4621" w:type="dxa"/>
          </w:tcPr>
          <w:p w:rsidR="0077420C" w:rsidRPr="001A1871" w:rsidRDefault="0077420C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EB395A" w:rsidRDefault="00EB395A"/>
    <w:p w:rsidR="00D13B8B" w:rsidRDefault="00D13B8B"/>
    <w:p w:rsidR="00D13B8B" w:rsidRDefault="00D13B8B"/>
    <w:p w:rsidR="00D13B8B" w:rsidRDefault="00D13B8B"/>
    <w:p w:rsidR="00DA5EEA" w:rsidRDefault="00DA5EEA"/>
    <w:p w:rsidR="00DA5EEA" w:rsidRDefault="00DA5EEA"/>
    <w:p w:rsidR="00DA5EEA" w:rsidRDefault="00DA5EEA"/>
    <w:p w:rsidR="00DA5EEA" w:rsidRDefault="00DA5EEA"/>
    <w:p w:rsidR="00D13B8B" w:rsidRPr="00D13B8B" w:rsidRDefault="00D13B8B">
      <w:pPr>
        <w:rPr>
          <w:rFonts w:ascii="Arial" w:hAnsi="Arial" w:cs="Arial"/>
          <w:b/>
          <w:sz w:val="24"/>
          <w:szCs w:val="24"/>
        </w:rPr>
      </w:pPr>
      <w:r w:rsidRPr="00D13B8B">
        <w:rPr>
          <w:rFonts w:ascii="Arial" w:hAnsi="Arial" w:cs="Arial"/>
          <w:b/>
          <w:sz w:val="24"/>
          <w:szCs w:val="24"/>
        </w:rPr>
        <w:lastRenderedPageBreak/>
        <w:t>Objects Moving in Circles</w:t>
      </w:r>
    </w:p>
    <w:p w:rsidR="00D13B8B" w:rsidRPr="00D13B8B" w:rsidRDefault="00D13B8B" w:rsidP="00D13B8B">
      <w:pPr>
        <w:overflowPunct w:val="0"/>
        <w:rPr>
          <w:rFonts w:ascii="Arial" w:hAnsi="Arial" w:cs="Arial"/>
          <w:color w:val="3891A7"/>
          <w:sz w:val="24"/>
          <w:szCs w:val="24"/>
        </w:rPr>
      </w:pPr>
      <w:r w:rsidRPr="00D13B8B">
        <w:rPr>
          <w:rFonts w:ascii="Arial" w:hAnsi="Arial" w:cs="Arial"/>
          <w:noProof/>
          <w:sz w:val="24"/>
          <w:szCs w:val="24"/>
          <w:lang w:eastAsia="en-AU"/>
        </w:rPr>
        <w:drawing>
          <wp:anchor distT="0" distB="0" distL="114300" distR="114300" simplePos="0" relativeHeight="251658240" behindDoc="0" locked="0" layoutInCell="1" allowOverlap="1" wp14:anchorId="07648014" wp14:editId="35922BA0">
            <wp:simplePos x="0" y="0"/>
            <wp:positionH relativeFrom="column">
              <wp:posOffset>2955290</wp:posOffset>
            </wp:positionH>
            <wp:positionV relativeFrom="paragraph">
              <wp:posOffset>54610</wp:posOffset>
            </wp:positionV>
            <wp:extent cx="3020695" cy="2000250"/>
            <wp:effectExtent l="0" t="0" r="8255" b="0"/>
            <wp:wrapSquare wrapText="bothSides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69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13B8B">
        <w:rPr>
          <w:rFonts w:ascii="Arial" w:eastAsiaTheme="minorEastAsia" w:hAnsi="Arial" w:cs="Arial"/>
          <w:b/>
          <w:bCs/>
          <w:color w:val="000000" w:themeColor="text1"/>
          <w:kern w:val="24"/>
          <w:sz w:val="24"/>
          <w:szCs w:val="24"/>
          <w:lang w:val="en-GB"/>
        </w:rPr>
        <w:t xml:space="preserve">Newton's First Law </w:t>
      </w:r>
      <w:r w:rsidRPr="00D13B8B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>says that ‘</w:t>
      </w:r>
      <w:r w:rsidRPr="00D13B8B">
        <w:rPr>
          <w:rFonts w:ascii="Arial" w:eastAsiaTheme="minorEastAsia" w:hAnsi="Arial" w:cs="Arial"/>
          <w:i/>
          <w:iCs/>
          <w:color w:val="000000" w:themeColor="text1"/>
          <w:kern w:val="24"/>
          <w:sz w:val="24"/>
          <w:szCs w:val="24"/>
          <w:lang w:val="en-GB"/>
        </w:rPr>
        <w:t xml:space="preserve">any object remains at rest or moving with constant speed in a straight line unless acted on by a </w:t>
      </w:r>
      <w:r w:rsidRPr="00D13B8B">
        <w:rPr>
          <w:rFonts w:ascii="Arial" w:eastAsiaTheme="minorEastAsia" w:hAnsi="Arial" w:cs="Arial"/>
          <w:b/>
          <w:bCs/>
          <w:i/>
          <w:iCs/>
          <w:color w:val="000000" w:themeColor="text1"/>
          <w:kern w:val="24"/>
          <w:sz w:val="24"/>
          <w:szCs w:val="24"/>
          <w:lang w:val="en-GB"/>
        </w:rPr>
        <w:t>force</w:t>
      </w:r>
      <w:r w:rsidRPr="00D13B8B">
        <w:rPr>
          <w:rFonts w:ascii="Arial" w:eastAsiaTheme="minorEastAsia" w:hAnsi="Arial" w:cs="Arial"/>
          <w:b/>
          <w:bCs/>
          <w:color w:val="000000" w:themeColor="text1"/>
          <w:kern w:val="24"/>
          <w:sz w:val="24"/>
          <w:szCs w:val="24"/>
          <w:lang w:val="en-GB"/>
        </w:rPr>
        <w:t xml:space="preserve">.’ </w:t>
      </w:r>
    </w:p>
    <w:p w:rsidR="00D13B8B" w:rsidRDefault="00D13B8B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  <w:r w:rsidRPr="00D13B8B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>Since the stone is neither at rest nor moving in a straight line, a force must be acting on it.</w:t>
      </w:r>
    </w:p>
    <w:p w:rsidR="00D13B8B" w:rsidRDefault="00D13B8B" w:rsidP="00D13B8B">
      <w:pPr>
        <w:overflowPunct w:val="0"/>
        <w:spacing w:line="240" w:lineRule="auto"/>
        <w:contextualSpacing/>
        <w:rPr>
          <w:rFonts w:ascii="Arial" w:eastAsia="+mn-ea" w:hAnsi="Arial" w:cs="Arial"/>
          <w:color w:val="000000"/>
          <w:kern w:val="24"/>
          <w:sz w:val="24"/>
          <w:szCs w:val="24"/>
          <w:lang w:val="en-GB" w:eastAsia="en-AU"/>
        </w:rPr>
      </w:pPr>
      <w:r w:rsidRPr="00D13B8B">
        <w:rPr>
          <w:rFonts w:ascii="Arial" w:eastAsia="+mn-ea" w:hAnsi="Arial" w:cs="Arial"/>
          <w:color w:val="000000"/>
          <w:kern w:val="24"/>
          <w:sz w:val="24"/>
          <w:szCs w:val="24"/>
          <w:lang w:val="en-GB" w:eastAsia="en-AU"/>
        </w:rPr>
        <w:t xml:space="preserve">Forces produce acceleration as stated by </w:t>
      </w:r>
      <w:r w:rsidRPr="00D13B8B">
        <w:rPr>
          <w:rFonts w:ascii="Arial" w:eastAsia="+mn-ea" w:hAnsi="Arial" w:cs="Arial"/>
          <w:b/>
          <w:bCs/>
          <w:color w:val="000000"/>
          <w:kern w:val="24"/>
          <w:sz w:val="24"/>
          <w:szCs w:val="24"/>
          <w:lang w:val="en-GB" w:eastAsia="en-AU"/>
        </w:rPr>
        <w:t>Newton's Second Law.</w:t>
      </w:r>
      <w:r w:rsidRPr="00D13B8B">
        <w:rPr>
          <w:rFonts w:ascii="Arial" w:eastAsia="+mn-ea" w:hAnsi="Arial" w:cs="Arial"/>
          <w:color w:val="000000"/>
          <w:kern w:val="24"/>
          <w:sz w:val="24"/>
          <w:szCs w:val="24"/>
          <w:lang w:val="en-GB" w:eastAsia="en-AU"/>
        </w:rPr>
        <w:t xml:space="preserve"> Why is a stone whirled around on the end of a string accelerating?</w:t>
      </w:r>
    </w:p>
    <w:p w:rsidR="00D13B8B" w:rsidRPr="00D13B8B" w:rsidRDefault="00D13B8B" w:rsidP="00D13B8B">
      <w:pPr>
        <w:overflowPunct w:val="0"/>
        <w:spacing w:line="240" w:lineRule="auto"/>
        <w:contextualSpacing/>
        <w:rPr>
          <w:rFonts w:ascii="Arial" w:eastAsia="Times New Roman" w:hAnsi="Arial" w:cs="Arial"/>
          <w:color w:val="3891A7"/>
          <w:sz w:val="24"/>
          <w:szCs w:val="24"/>
          <w:lang w:eastAsia="en-AU"/>
        </w:rPr>
      </w:pPr>
    </w:p>
    <w:p w:rsidR="00E72878" w:rsidRPr="00D13B8B" w:rsidRDefault="00446529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  <w:r w:rsidRPr="00D13B8B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At each point the stone has an </w:t>
      </w:r>
      <w:r w:rsidRPr="00D13B8B">
        <w:rPr>
          <w:rFonts w:ascii="Arial" w:eastAsiaTheme="minorEastAsia" w:hAnsi="Arial" w:cs="Arial"/>
          <w:i/>
          <w:iCs/>
          <w:color w:val="000000" w:themeColor="text1"/>
          <w:kern w:val="24"/>
          <w:sz w:val="24"/>
          <w:szCs w:val="24"/>
          <w:lang w:val="en-GB"/>
        </w:rPr>
        <w:t>instantaneous linear, or tangential, velocity</w:t>
      </w:r>
      <w:r w:rsidRPr="00D13B8B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 in a particular direction.  An instant later, as the position of the stone changes its velocity also changes direction. </w:t>
      </w:r>
    </w:p>
    <w:p w:rsidR="00E72878" w:rsidRPr="00D13B8B" w:rsidRDefault="00446529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 w:rsidRPr="00D13B8B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Remember, </w:t>
      </w:r>
      <w:r w:rsidRPr="00D13B8B">
        <w:rPr>
          <w:rFonts w:ascii="Arial" w:eastAsiaTheme="minorEastAsia" w:hAnsi="Arial" w:cs="Arial"/>
          <w:i/>
          <w:iCs/>
          <w:color w:val="000000" w:themeColor="text1"/>
          <w:kern w:val="24"/>
          <w:sz w:val="24"/>
          <w:szCs w:val="24"/>
          <w:lang w:val="en-GB"/>
        </w:rPr>
        <w:t xml:space="preserve">velocity is a vector quantity </w:t>
      </w:r>
      <w:r w:rsidRPr="00D13B8B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>and therefore as soon as the direction changes it becomes a new velocity, even though the speed of the stone has not changed.</w:t>
      </w:r>
    </w:p>
    <w:p w:rsidR="00E72878" w:rsidRPr="00D13B8B" w:rsidRDefault="00446529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 w:rsidRPr="00D13B8B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>Acceleration occurs when velocity changes, therefore any object moving in a circle is accelerating. This acceleration is called</w:t>
      </w:r>
      <w:r w:rsidRPr="00D13B8B">
        <w:rPr>
          <w:rFonts w:ascii="Arial" w:eastAsiaTheme="minorEastAsia" w:hAnsi="Arial" w:cs="Arial"/>
          <w:b/>
          <w:bCs/>
          <w:color w:val="000000" w:themeColor="text1"/>
          <w:kern w:val="24"/>
          <w:sz w:val="24"/>
          <w:szCs w:val="24"/>
          <w:lang w:val="en-GB"/>
        </w:rPr>
        <w:t xml:space="preserve"> </w:t>
      </w:r>
      <w:r w:rsidRPr="00D13B8B">
        <w:rPr>
          <w:rFonts w:ascii="Arial" w:eastAsiaTheme="minorEastAsia" w:hAnsi="Arial" w:cs="Arial"/>
          <w:b/>
          <w:bCs/>
          <w:i/>
          <w:iCs/>
          <w:color w:val="000000" w:themeColor="text1"/>
          <w:kern w:val="24"/>
          <w:sz w:val="24"/>
          <w:szCs w:val="24"/>
          <w:u w:val="single"/>
          <w:lang w:val="en-GB"/>
        </w:rPr>
        <w:t>centripetal acceleration.</w:t>
      </w:r>
    </w:p>
    <w:p w:rsidR="00D13B8B" w:rsidRPr="00DA5EEA" w:rsidRDefault="00D13B8B" w:rsidP="00D13B8B">
      <w:pPr>
        <w:overflowPunct w:val="0"/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</w:pPr>
      <w:r w:rsidRPr="00DA5EEA"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  <w:t>Centripetal Acceleration</w:t>
      </w:r>
    </w:p>
    <w:p w:rsidR="00E72878" w:rsidRPr="00D13B8B" w:rsidRDefault="00446529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 w:rsidRPr="00D13B8B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Centripetal means </w:t>
      </w:r>
      <w:r w:rsidRPr="00D13B8B">
        <w:rPr>
          <w:rFonts w:ascii="Arial" w:eastAsiaTheme="minorEastAsia" w:hAnsi="Arial" w:cs="Arial"/>
          <w:i/>
          <w:iCs/>
          <w:color w:val="000000" w:themeColor="text1"/>
          <w:kern w:val="24"/>
          <w:sz w:val="24"/>
          <w:szCs w:val="24"/>
          <w:lang w:val="en-GB"/>
        </w:rPr>
        <w:t>centre seeking</w:t>
      </w:r>
      <w:r w:rsidRPr="00D13B8B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>, which suggests that the acceleration of an object moving in a circle is directed towards the centre.</w:t>
      </w:r>
    </w:p>
    <w:p w:rsidR="00D13B8B" w:rsidRDefault="00D13B8B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  <m:oMathPara>
        <m:oMath>
          <m:r>
            <w:rPr>
              <w:rFonts w:ascii="Cambria Math" w:eastAsiaTheme="minorEastAsia" w:hAnsi="Cambria Math" w:cs="Arial"/>
              <w:color w:val="000000" w:themeColor="text1"/>
              <w:kern w:val="24"/>
              <w:sz w:val="24"/>
              <w:szCs w:val="24"/>
              <w:lang w:val="en-GB"/>
            </w:rPr>
            <m:t xml:space="preserve">a= </m:t>
          </m:r>
          <m:f>
            <m:fPr>
              <m:ctrlPr>
                <w:rPr>
                  <w:rFonts w:ascii="Cambria Math" w:eastAsiaTheme="minorEastAsia" w:hAnsi="Cambria Math" w:cs="Arial"/>
                  <w:i/>
                  <w:color w:val="000000" w:themeColor="text1"/>
                  <w:kern w:val="24"/>
                  <w:sz w:val="24"/>
                  <w:szCs w:val="24"/>
                  <w:lang w:val="en-GB"/>
                </w:rPr>
              </m:ctrlPr>
            </m:fPr>
            <m:num>
              <m:r>
                <w:rPr>
                  <w:rFonts w:ascii="Cambria Math" w:eastAsiaTheme="minorEastAsia" w:hAnsi="Cambria Math" w:cs="Arial"/>
                  <w:color w:val="000000" w:themeColor="text1"/>
                  <w:kern w:val="24"/>
                  <w:sz w:val="24"/>
                  <w:szCs w:val="24"/>
                  <w:lang w:val="en-GB"/>
                </w:rPr>
                <m:t>∆v</m:t>
              </m:r>
            </m:num>
            <m:den>
              <m:r>
                <w:rPr>
                  <w:rFonts w:ascii="Cambria Math" w:eastAsiaTheme="minorEastAsia" w:hAnsi="Cambria Math" w:cs="Arial"/>
                  <w:color w:val="000000" w:themeColor="text1"/>
                  <w:kern w:val="24"/>
                  <w:sz w:val="24"/>
                  <w:szCs w:val="24"/>
                  <w:lang w:val="en-GB"/>
                </w:rPr>
                <m:t>∆t</m:t>
              </m:r>
            </m:den>
          </m:f>
          <m:r>
            <w:rPr>
              <w:rFonts w:ascii="Cambria Math" w:eastAsiaTheme="minorEastAsia" w:hAnsi="Cambria Math" w:cs="Arial"/>
              <w:color w:val="000000" w:themeColor="text1"/>
              <w:kern w:val="24"/>
              <w:sz w:val="24"/>
              <w:szCs w:val="24"/>
              <w:lang w:val="en-GB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="Arial"/>
                  <w:i/>
                  <w:color w:val="000000" w:themeColor="text1"/>
                  <w:kern w:val="24"/>
                  <w:sz w:val="24"/>
                  <w:szCs w:val="24"/>
                  <w:lang w:val="en-GB"/>
                </w:rPr>
              </m:ctrlPr>
            </m:fPr>
            <m:num>
              <m:r>
                <w:rPr>
                  <w:rFonts w:ascii="Cambria Math" w:eastAsiaTheme="minorEastAsia" w:hAnsi="Cambria Math" w:cs="Arial"/>
                  <w:color w:val="000000" w:themeColor="text1"/>
                  <w:kern w:val="24"/>
                  <w:sz w:val="24"/>
                  <w:szCs w:val="24"/>
                  <w:lang w:val="en-GB"/>
                </w:rPr>
                <m:t>v-</m:t>
              </m:r>
              <m:sSub>
                <m:sSubPr>
                  <m:ctrlPr>
                    <w:rPr>
                      <w:rFonts w:ascii="Cambria Math" w:eastAsiaTheme="minorEastAsia" w:hAnsi="Cambria Math" w:cs="Arial"/>
                      <w:i/>
                      <w:color w:val="000000" w:themeColor="text1"/>
                      <w:kern w:val="24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Arial"/>
                      <w:color w:val="000000" w:themeColor="text1"/>
                      <w:kern w:val="24"/>
                      <w:sz w:val="24"/>
                      <w:szCs w:val="24"/>
                      <w:lang w:val="en-GB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Arial"/>
                      <w:color w:val="000000" w:themeColor="text1"/>
                      <w:kern w:val="24"/>
                      <w:sz w:val="24"/>
                      <w:szCs w:val="24"/>
                      <w:lang w:val="en-GB"/>
                    </w:rPr>
                    <m:t>0</m:t>
                  </m:r>
                </m:sub>
              </m:sSub>
            </m:num>
            <m:den>
              <m:r>
                <w:rPr>
                  <w:rFonts w:ascii="Cambria Math" w:eastAsiaTheme="minorEastAsia" w:hAnsi="Cambria Math" w:cs="Arial"/>
                  <w:color w:val="000000" w:themeColor="text1"/>
                  <w:kern w:val="24"/>
                  <w:sz w:val="24"/>
                  <w:szCs w:val="24"/>
                  <w:lang w:val="en-GB"/>
                </w:rPr>
                <m:t>∆t</m:t>
              </m:r>
            </m:den>
          </m:f>
        </m:oMath>
      </m:oMathPara>
    </w:p>
    <w:p w:rsidR="00D13B8B" w:rsidRDefault="0095759F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  <w:r>
        <w:rPr>
          <w:rFonts w:ascii="Arial" w:eastAsiaTheme="minorEastAsia" w:hAnsi="Arial" w:cs="Arial"/>
          <w:noProof/>
          <w:color w:val="000000" w:themeColor="text1"/>
          <w:kern w:val="24"/>
          <w:sz w:val="24"/>
          <w:szCs w:val="24"/>
          <w:lang w:eastAsia="en-AU"/>
        </w:rPr>
        <w:drawing>
          <wp:anchor distT="0" distB="0" distL="114300" distR="114300" simplePos="0" relativeHeight="251662336" behindDoc="0" locked="0" layoutInCell="1" allowOverlap="1" wp14:anchorId="0BA193BB" wp14:editId="50AD2FC5">
            <wp:simplePos x="0" y="0"/>
            <wp:positionH relativeFrom="column">
              <wp:posOffset>0</wp:posOffset>
            </wp:positionH>
            <wp:positionV relativeFrom="paragraph">
              <wp:posOffset>42545</wp:posOffset>
            </wp:positionV>
            <wp:extent cx="2000250" cy="200850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759F" w:rsidRDefault="0095759F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  <w:r>
        <w:rPr>
          <w:rFonts w:ascii="Arial" w:eastAsiaTheme="minorEastAsia" w:hAnsi="Arial" w:cs="Arial"/>
          <w:noProof/>
          <w:color w:val="000000" w:themeColor="text1"/>
          <w:kern w:val="24"/>
          <w:sz w:val="24"/>
          <w:szCs w:val="24"/>
          <w:lang w:eastAsia="en-AU"/>
        </w:rPr>
        <w:drawing>
          <wp:anchor distT="0" distB="0" distL="114300" distR="114300" simplePos="0" relativeHeight="251663360" behindDoc="0" locked="0" layoutInCell="1" allowOverlap="1" wp14:anchorId="5EC64932" wp14:editId="77F2DB80">
            <wp:simplePos x="0" y="0"/>
            <wp:positionH relativeFrom="column">
              <wp:posOffset>840740</wp:posOffset>
            </wp:positionH>
            <wp:positionV relativeFrom="paragraph">
              <wp:posOffset>179070</wp:posOffset>
            </wp:positionV>
            <wp:extent cx="1200150" cy="8978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89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3B8B" w:rsidRDefault="00D13B8B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</w:p>
    <w:p w:rsidR="0095759F" w:rsidRDefault="0095759F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</w:p>
    <w:p w:rsidR="0095759F" w:rsidRDefault="0095759F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</w:p>
    <w:p w:rsidR="0095759F" w:rsidRDefault="0095759F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</w:p>
    <w:p w:rsidR="0095759F" w:rsidRPr="00D13B8B" w:rsidRDefault="0095759F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</w:pPr>
    </w:p>
    <w:p w:rsidR="00D13B8B" w:rsidRPr="00D13B8B" w:rsidRDefault="00D13B8B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 w:rsidRPr="00D13B8B">
        <w:rPr>
          <w:rFonts w:ascii="Arial" w:eastAsiaTheme="minorEastAsia" w:hAnsi="Arial" w:cs="Arial"/>
          <w:b/>
          <w:bCs/>
          <w:color w:val="000000" w:themeColor="text1"/>
          <w:kern w:val="24"/>
          <w:sz w:val="24"/>
          <w:szCs w:val="24"/>
          <w:lang w:val="en-GB"/>
        </w:rPr>
        <w:t>Centripetal acceleration is always directed towards the centre of the circle.</w:t>
      </w:r>
    </w:p>
    <w:p w:rsidR="00D13B8B" w:rsidRPr="00DA5EEA" w:rsidRDefault="00224B80" w:rsidP="00D13B8B">
      <w:pPr>
        <w:overflowPunct w:val="0"/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</w:pPr>
      <w:r w:rsidRPr="00DA5EEA"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  <w:lastRenderedPageBreak/>
        <w:t>Derivation of the centripetal acceleration formula:</w:t>
      </w:r>
    </w:p>
    <w:p w:rsidR="00224B80" w:rsidRDefault="00224B80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224B80" w:rsidRDefault="00224B80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224B80" w:rsidRDefault="00224B80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224B80" w:rsidRDefault="00224B80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636CF1" w:rsidRDefault="00636CF1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224B80" w:rsidRDefault="00224B80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A1248C" w:rsidRDefault="00A1248C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A1248C" w:rsidRDefault="00A1248C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224B80" w:rsidRDefault="00224B80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E92909" w:rsidRDefault="00E92909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E92909" w:rsidRDefault="00E92909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3E738B" w:rsidRDefault="003E738B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3E738B" w:rsidRDefault="003E738B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  <w:t>Notes about the centripetal acceleration formula:</w:t>
      </w:r>
    </w:p>
    <w:p w:rsidR="003E738B" w:rsidRDefault="003E738B" w:rsidP="003E738B">
      <w:pPr>
        <w:pStyle w:val="ListParagraph"/>
        <w:numPr>
          <w:ilvl w:val="0"/>
          <w:numId w:val="10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The formula gives only the magnitude of the acceleration, the direction is at all times along the radius directed towards the centre of the circle</w:t>
      </w:r>
    </w:p>
    <w:p w:rsidR="003E738B" w:rsidRDefault="003E738B" w:rsidP="003E738B">
      <w:pPr>
        <w:pStyle w:val="ListParagraph"/>
        <w:numPr>
          <w:ilvl w:val="0"/>
          <w:numId w:val="10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The centripetal acceleration depends of the tangential speed of the body and the radius of the path it travels. Thus for a given speed and radius the centripetal acceleration is fixed</w:t>
      </w:r>
    </w:p>
    <w:p w:rsidR="003E738B" w:rsidRDefault="003E738B" w:rsidP="003E738B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3E738B" w:rsidRPr="003E738B" w:rsidRDefault="003E738B" w:rsidP="003E738B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224B80" w:rsidRPr="00DA5EEA" w:rsidRDefault="00224B80" w:rsidP="00D13B8B">
      <w:pPr>
        <w:overflowPunct w:val="0"/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</w:pPr>
      <w:r w:rsidRPr="00DA5EEA"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  <w:t>Relationship between period and linear velocity</w:t>
      </w:r>
    </w:p>
    <w:p w:rsidR="00E72878" w:rsidRPr="00224B80" w:rsidRDefault="00446529" w:rsidP="00224B80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 w:rsidRP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The period, </w:t>
      </w:r>
      <w:r w:rsidRPr="00224B80">
        <w:rPr>
          <w:rFonts w:ascii="Arial" w:eastAsiaTheme="minorEastAsia" w:hAnsi="Arial" w:cs="Arial"/>
          <w:b/>
          <w:bCs/>
          <w:i/>
          <w:iCs/>
          <w:color w:val="000000" w:themeColor="text1"/>
          <w:kern w:val="24"/>
          <w:sz w:val="24"/>
          <w:szCs w:val="24"/>
          <w:lang w:val="en-GB"/>
        </w:rPr>
        <w:t>T</w:t>
      </w:r>
      <w:r w:rsidRP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, of an object moving in a circle is the time it takes to make one revolution or travel around the circle once. </w:t>
      </w:r>
    </w:p>
    <w:p w:rsidR="00E72878" w:rsidRPr="00224B80" w:rsidRDefault="00446529" w:rsidP="00224B80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 w:rsidRP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For one revolution, the distance travelled is the circumference of the circle, which is </w:t>
      </w:r>
      <w:proofErr w:type="gramStart"/>
      <w:r w:rsidRP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>2</w:t>
      </w:r>
      <w:r w:rsidRP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sym w:font="Symbol" w:char="F070"/>
      </w:r>
      <w:r w:rsidRPr="00224B80">
        <w:rPr>
          <w:rFonts w:ascii="Arial" w:eastAsiaTheme="minorEastAsia" w:hAnsi="Arial" w:cs="Arial"/>
          <w:i/>
          <w:iCs/>
          <w:color w:val="000000" w:themeColor="text1"/>
          <w:kern w:val="24"/>
          <w:sz w:val="24"/>
          <w:szCs w:val="24"/>
          <w:lang w:val="en-GB"/>
        </w:rPr>
        <w:t>r</w:t>
      </w:r>
      <w:r w:rsidRP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>,</w:t>
      </w:r>
      <w:proofErr w:type="gramEnd"/>
      <w:r w:rsidRP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 and the time is the period, </w:t>
      </w:r>
      <w:r w:rsidRPr="00224B80">
        <w:rPr>
          <w:rFonts w:ascii="Arial" w:eastAsiaTheme="minorEastAsia" w:hAnsi="Arial" w:cs="Arial"/>
          <w:i/>
          <w:iCs/>
          <w:color w:val="000000" w:themeColor="text1"/>
          <w:kern w:val="24"/>
          <w:sz w:val="24"/>
          <w:szCs w:val="24"/>
          <w:lang w:val="en-GB"/>
        </w:rPr>
        <w:t>T</w:t>
      </w:r>
      <w:r w:rsidRP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. </w:t>
      </w:r>
    </w:p>
    <w:p w:rsidR="00E72878" w:rsidRPr="00224B80" w:rsidRDefault="00446529" w:rsidP="00224B80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 w:rsidRP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Since </w:t>
      </w:r>
      <w:r w:rsidRPr="00224B80">
        <w:rPr>
          <w:rFonts w:ascii="Arial" w:eastAsiaTheme="minorEastAsia" w:hAnsi="Arial" w:cs="Arial"/>
          <w:i/>
          <w:iCs/>
          <w:color w:val="000000" w:themeColor="text1"/>
          <w:kern w:val="24"/>
          <w:sz w:val="24"/>
          <w:szCs w:val="24"/>
          <w:lang w:val="en-GB"/>
        </w:rPr>
        <w:t>v</w:t>
      </w:r>
      <w:r w:rsidR="00224B80">
        <w:rPr>
          <w:rFonts w:ascii="Arial" w:eastAsiaTheme="minorEastAsia" w:hAnsi="Arial" w:cs="Arial"/>
          <w:color w:val="000000" w:themeColor="text1"/>
          <w:kern w:val="24"/>
          <w:sz w:val="24"/>
          <w:szCs w:val="24"/>
          <w:lang w:val="en-GB"/>
        </w:rPr>
        <w:t xml:space="preserve"> is given by </w:t>
      </w:r>
      <m:oMath>
        <m:f>
          <m:fPr>
            <m:ctrlPr>
              <w:rPr>
                <w:rFonts w:ascii="Cambria Math" w:eastAsiaTheme="minorEastAsia" w:hAnsi="Cambria Math" w:cs="Arial"/>
                <w:i/>
                <w:color w:val="000000" w:themeColor="text1"/>
                <w:kern w:val="24"/>
                <w:sz w:val="24"/>
                <w:szCs w:val="24"/>
                <w:lang w:val="en-GB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 w:themeColor="text1"/>
                <w:kern w:val="24"/>
                <w:sz w:val="24"/>
                <w:szCs w:val="24"/>
                <w:lang w:val="en-GB"/>
              </w:rPr>
              <m:t>s</m:t>
            </m:r>
          </m:num>
          <m:den>
            <m:r>
              <w:rPr>
                <w:rFonts w:ascii="Cambria Math" w:eastAsiaTheme="minorEastAsia" w:hAnsi="Cambria Math" w:cs="Arial"/>
                <w:color w:val="000000" w:themeColor="text1"/>
                <w:kern w:val="24"/>
                <w:sz w:val="24"/>
                <w:szCs w:val="24"/>
                <w:lang w:val="en-GB"/>
              </w:rPr>
              <m:t>t</m:t>
            </m:r>
          </m:den>
        </m:f>
        <m:r>
          <w:rPr>
            <w:rFonts w:ascii="Cambria Math" w:eastAsiaTheme="minorEastAsia" w:hAnsi="Cambria Math" w:cs="Arial"/>
            <w:color w:val="000000" w:themeColor="text1"/>
            <w:kern w:val="24"/>
            <w:sz w:val="24"/>
            <w:szCs w:val="24"/>
            <w:lang w:val="en-GB"/>
          </w:rPr>
          <m:t xml:space="preserve"> →v= 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 w:themeColor="text1"/>
                <w:kern w:val="24"/>
                <w:sz w:val="24"/>
                <w:szCs w:val="24"/>
                <w:lang w:val="en-GB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 w:themeColor="text1"/>
                <w:kern w:val="24"/>
                <w:sz w:val="24"/>
                <w:szCs w:val="24"/>
                <w:lang w:val="en-GB"/>
              </w:rPr>
              <m:t>s</m:t>
            </m:r>
          </m:num>
          <m:den>
            <m:r>
              <w:rPr>
                <w:rFonts w:ascii="Cambria Math" w:eastAsiaTheme="minorEastAsia" w:hAnsi="Cambria Math" w:cs="Arial"/>
                <w:color w:val="000000" w:themeColor="text1"/>
                <w:kern w:val="24"/>
                <w:sz w:val="24"/>
                <w:szCs w:val="24"/>
                <w:lang w:val="en-GB"/>
              </w:rPr>
              <m:t>t</m:t>
            </m:r>
          </m:den>
        </m:f>
        <m:r>
          <w:rPr>
            <w:rFonts w:ascii="Cambria Math" w:eastAsiaTheme="minorEastAsia" w:hAnsi="Cambria Math" w:cs="Arial"/>
            <w:color w:val="000000" w:themeColor="text1"/>
            <w:kern w:val="24"/>
            <w:sz w:val="24"/>
            <w:szCs w:val="24"/>
            <w:lang w:val="en-GB"/>
          </w:rPr>
          <m:t xml:space="preserve">= </m:t>
        </m:r>
        <m:f>
          <m:fPr>
            <m:ctrlPr>
              <w:rPr>
                <w:rFonts w:ascii="Cambria Math" w:eastAsiaTheme="minorEastAsia" w:hAnsi="Cambria Math" w:cs="Arial"/>
                <w:i/>
                <w:color w:val="000000" w:themeColor="text1"/>
                <w:kern w:val="24"/>
                <w:sz w:val="24"/>
                <w:szCs w:val="24"/>
                <w:lang w:val="en-GB"/>
              </w:rPr>
            </m:ctrlPr>
          </m:fPr>
          <m:num>
            <m:r>
              <w:rPr>
                <w:rFonts w:ascii="Cambria Math" w:eastAsiaTheme="minorEastAsia" w:hAnsi="Cambria Math" w:cs="Arial"/>
                <w:color w:val="000000" w:themeColor="text1"/>
                <w:kern w:val="24"/>
                <w:sz w:val="24"/>
                <w:szCs w:val="24"/>
                <w:lang w:val="en-GB"/>
              </w:rPr>
              <m:t>2πr</m:t>
            </m:r>
          </m:num>
          <m:den>
            <m:r>
              <w:rPr>
                <w:rFonts w:ascii="Cambria Math" w:eastAsiaTheme="minorEastAsia" w:hAnsi="Cambria Math" w:cs="Arial"/>
                <w:color w:val="000000" w:themeColor="text1"/>
                <w:kern w:val="24"/>
                <w:sz w:val="24"/>
                <w:szCs w:val="24"/>
                <w:lang w:val="en-GB"/>
              </w:rPr>
              <m:t>T</m:t>
            </m:r>
          </m:den>
        </m:f>
      </m:oMath>
    </w:p>
    <w:p w:rsidR="00224B80" w:rsidRDefault="00DA5EEA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  <w:t>Alternatively</w:t>
      </w:r>
      <w:r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  <w:tab/>
        <w:t xml:space="preserve">T = </w:t>
      </w:r>
    </w:p>
    <w:p w:rsidR="00E92909" w:rsidRDefault="00E92909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</w:pPr>
    </w:p>
    <w:p w:rsidR="00E92909" w:rsidRDefault="00E92909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</w:pPr>
    </w:p>
    <w:p w:rsidR="00224B80" w:rsidRPr="00DA5EEA" w:rsidRDefault="00224B80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</w:pPr>
      <w:r w:rsidRPr="00DA5EEA"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  <w:lastRenderedPageBreak/>
        <w:t xml:space="preserve">Example Question </w:t>
      </w:r>
    </w:p>
    <w:p w:rsidR="00224B80" w:rsidRDefault="00224B80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  <w:r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  <w:t xml:space="preserve">A student finds that the time for 10 revolutions of a stone, being whirled </w:t>
      </w:r>
      <w:proofErr w:type="spellStart"/>
      <w:r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  <w:t>aroun</w:t>
      </w:r>
      <w:proofErr w:type="spellEnd"/>
      <w:r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  <w:t xml:space="preserve"> on a string 0.5m long is exactly 8 seconds.</w:t>
      </w:r>
    </w:p>
    <w:p w:rsidR="00224B80" w:rsidRDefault="00224B80" w:rsidP="00224B80">
      <w:pPr>
        <w:pStyle w:val="ListParagraph"/>
        <w:numPr>
          <w:ilvl w:val="0"/>
          <w:numId w:val="8"/>
        </w:num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What is the period of the stone?</w:t>
      </w:r>
    </w:p>
    <w:p w:rsidR="00224B80" w:rsidRDefault="00224B80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224B80" w:rsidRDefault="00224B80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224B80" w:rsidRPr="00224B80" w:rsidRDefault="00224B80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224B80" w:rsidRDefault="00224B80" w:rsidP="00224B80">
      <w:pPr>
        <w:pStyle w:val="ListParagraph"/>
        <w:numPr>
          <w:ilvl w:val="0"/>
          <w:numId w:val="8"/>
        </w:num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What is the linear speed of the stone?</w:t>
      </w:r>
    </w:p>
    <w:p w:rsidR="00224B80" w:rsidRDefault="00224B80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224B80" w:rsidRDefault="00224B80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224B80" w:rsidRDefault="00224B80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224B80" w:rsidRPr="00224B80" w:rsidRDefault="00224B80" w:rsidP="00224B80">
      <w:p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224B80" w:rsidRPr="00224B80" w:rsidRDefault="00224B80" w:rsidP="00224B80">
      <w:pPr>
        <w:pStyle w:val="ListParagraph"/>
        <w:numPr>
          <w:ilvl w:val="0"/>
          <w:numId w:val="8"/>
        </w:numPr>
        <w:tabs>
          <w:tab w:val="left" w:pos="3497"/>
        </w:tabs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What is the centripetal acceleration?</w:t>
      </w:r>
    </w:p>
    <w:p w:rsidR="00224B80" w:rsidRPr="00224B80" w:rsidRDefault="00224B80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224B80" w:rsidRPr="00224B80" w:rsidRDefault="00224B80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224B80" w:rsidRPr="00224B80" w:rsidRDefault="00224B80" w:rsidP="00D13B8B">
      <w:pPr>
        <w:overflowPunct w:val="0"/>
        <w:rPr>
          <w:rFonts w:ascii="Arial" w:eastAsiaTheme="minorEastAsia" w:hAnsi="Arial" w:cs="Arial"/>
          <w:color w:val="000000" w:themeColor="text1"/>
          <w:kern w:val="24"/>
          <w:sz w:val="24"/>
          <w:szCs w:val="24"/>
        </w:rPr>
      </w:pPr>
    </w:p>
    <w:p w:rsidR="00224B80" w:rsidRPr="00DA5EEA" w:rsidRDefault="00740B6D" w:rsidP="00D13B8B">
      <w:pPr>
        <w:overflowPunct w:val="0"/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</w:pPr>
      <w:r w:rsidRPr="00DA5EEA">
        <w:rPr>
          <w:rFonts w:ascii="Arial" w:eastAsiaTheme="minorEastAsia" w:hAnsi="Arial" w:cs="Arial"/>
          <w:b/>
          <w:color w:val="000000" w:themeColor="text1"/>
          <w:kern w:val="24"/>
          <w:sz w:val="24"/>
          <w:szCs w:val="24"/>
        </w:rPr>
        <w:t>Questions</w:t>
      </w:r>
    </w:p>
    <w:p w:rsidR="00740B6D" w:rsidRPr="00740B6D" w:rsidRDefault="00740B6D" w:rsidP="00740B6D">
      <w:pPr>
        <w:pStyle w:val="ListParagraph"/>
        <w:numPr>
          <w:ilvl w:val="0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 w:rsidRPr="00740B6D">
        <w:rPr>
          <w:rFonts w:ascii="Arial" w:eastAsiaTheme="minorEastAsia" w:hAnsi="Arial" w:cs="Arial"/>
          <w:color w:val="000000" w:themeColor="text1"/>
          <w:kern w:val="24"/>
        </w:rPr>
        <w:t>A car travelling at 30 km/h is travelling around a bend of radius 100m</w:t>
      </w:r>
    </w:p>
    <w:p w:rsidR="00740B6D" w:rsidRDefault="00740B6D" w:rsidP="00740B6D">
      <w:pPr>
        <w:pStyle w:val="ListParagraph"/>
        <w:numPr>
          <w:ilvl w:val="1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What is the centripetal acceleration?</w:t>
      </w: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DA5EEA" w:rsidRP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740B6D" w:rsidRDefault="00740B6D" w:rsidP="00740B6D">
      <w:pPr>
        <w:pStyle w:val="ListParagraph"/>
        <w:numPr>
          <w:ilvl w:val="1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What will be it centripetal acceleration if:</w:t>
      </w:r>
    </w:p>
    <w:p w:rsidR="00740B6D" w:rsidRDefault="00740B6D" w:rsidP="00740B6D">
      <w:pPr>
        <w:pStyle w:val="ListParagraph"/>
        <w:numPr>
          <w:ilvl w:val="2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It travels at the same speed around a bend of radius 70m?</w:t>
      </w: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DA5EEA" w:rsidRP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740B6D" w:rsidRDefault="00740B6D" w:rsidP="00740B6D">
      <w:pPr>
        <w:pStyle w:val="ListParagraph"/>
        <w:numPr>
          <w:ilvl w:val="2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It travels at 60 km/h around a bend of radius 25m?</w:t>
      </w: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740B6D" w:rsidRDefault="00740B6D" w:rsidP="00740B6D">
      <w:pPr>
        <w:pStyle w:val="ListParagraph"/>
        <w:numPr>
          <w:ilvl w:val="0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lastRenderedPageBreak/>
        <w:t>The Moon orbits about the Earth in an approximately circular path with a mean radius of 384 000 km. The Moon completes one revolution in 27.3 days. Find:</w:t>
      </w:r>
    </w:p>
    <w:p w:rsidR="00740B6D" w:rsidRDefault="00740B6D" w:rsidP="00740B6D">
      <w:pPr>
        <w:pStyle w:val="ListParagraph"/>
        <w:numPr>
          <w:ilvl w:val="1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The orbital speed of the Moon.</w:t>
      </w: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DA5EEA" w:rsidRDefault="00DA5EEA" w:rsidP="00DA5EEA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DA5EEA" w:rsidRDefault="00DA5EEA" w:rsidP="00DA5EEA">
      <w:pPr>
        <w:pStyle w:val="ListParagraph"/>
        <w:overflowPunct w:val="0"/>
        <w:ind w:left="1440"/>
        <w:rPr>
          <w:rFonts w:ascii="Arial" w:eastAsiaTheme="minorEastAsia" w:hAnsi="Arial" w:cs="Arial"/>
          <w:color w:val="000000" w:themeColor="text1"/>
          <w:kern w:val="24"/>
        </w:rPr>
      </w:pPr>
    </w:p>
    <w:p w:rsidR="00740B6D" w:rsidRDefault="00740B6D" w:rsidP="00740B6D">
      <w:pPr>
        <w:pStyle w:val="ListParagraph"/>
        <w:numPr>
          <w:ilvl w:val="1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The centripetal acceleration of the Moon.</w:t>
      </w:r>
    </w:p>
    <w:p w:rsidR="00636CF1" w:rsidRDefault="00636CF1" w:rsidP="00636CF1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636CF1" w:rsidRDefault="00636CF1" w:rsidP="00636CF1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636CF1" w:rsidRPr="00636CF1" w:rsidRDefault="00636CF1" w:rsidP="00636CF1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636CF1" w:rsidRDefault="00636CF1" w:rsidP="00636CF1">
      <w:pPr>
        <w:pStyle w:val="ListParagraph"/>
        <w:numPr>
          <w:ilvl w:val="0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Car A travels around a sharp bend at 60 km/h and car B travels around a gentle curve at the same speed. Which car has the greater centripetal acceleration acting on it?</w:t>
      </w:r>
    </w:p>
    <w:p w:rsidR="00636CF1" w:rsidRDefault="00636CF1" w:rsidP="00636CF1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636CF1" w:rsidRDefault="00636CF1" w:rsidP="00636CF1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636CF1" w:rsidRDefault="00636CF1" w:rsidP="00636CF1">
      <w:pPr>
        <w:pStyle w:val="ListParagraph"/>
        <w:numPr>
          <w:ilvl w:val="0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“Uniform circular motion refers to the motion of bodies moving in a circle of fixed radius with constant velocity”. Is this statement correct? If not explain why not.</w:t>
      </w:r>
    </w:p>
    <w:p w:rsidR="00636CF1" w:rsidRDefault="00636CF1" w:rsidP="00636CF1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636CF1" w:rsidRPr="00636CF1" w:rsidRDefault="00636CF1" w:rsidP="00636CF1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636CF1" w:rsidRDefault="00636CF1" w:rsidP="00636CF1">
      <w:pPr>
        <w:pStyle w:val="ListParagraph"/>
        <w:numPr>
          <w:ilvl w:val="0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A car, rounding a bend, experiences a centripetal acceleration of 30ms</w:t>
      </w:r>
      <w:r w:rsidRPr="00636CF1">
        <w:rPr>
          <w:rFonts w:ascii="Arial" w:eastAsiaTheme="minorEastAsia" w:hAnsi="Arial" w:cs="Arial"/>
          <w:color w:val="000000" w:themeColor="text1"/>
          <w:kern w:val="24"/>
          <w:vertAlign w:val="superscript"/>
        </w:rPr>
        <w:t>-1</w:t>
      </w:r>
      <w:r>
        <w:rPr>
          <w:rFonts w:ascii="Arial" w:eastAsiaTheme="minorEastAsia" w:hAnsi="Arial" w:cs="Arial"/>
          <w:color w:val="000000" w:themeColor="text1"/>
          <w:kern w:val="24"/>
        </w:rPr>
        <w:t>. Find its speed in km/h if the radius of the bend is 100m.</w:t>
      </w:r>
    </w:p>
    <w:p w:rsidR="00B40993" w:rsidRDefault="00B40993" w:rsidP="00B40993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B40993" w:rsidRDefault="00B40993" w:rsidP="00B40993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E92909" w:rsidRPr="00B40993" w:rsidRDefault="00E92909" w:rsidP="00B40993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636CF1" w:rsidRDefault="00B40993" w:rsidP="00636CF1">
      <w:pPr>
        <w:pStyle w:val="ListParagraph"/>
        <w:numPr>
          <w:ilvl w:val="0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A motorbike rounding a bend experiences a centripetal acceleration of 20ms</w:t>
      </w:r>
      <w:r w:rsidRPr="00E92909">
        <w:rPr>
          <w:rFonts w:ascii="Arial" w:eastAsiaTheme="minorEastAsia" w:hAnsi="Arial" w:cs="Arial"/>
          <w:color w:val="000000" w:themeColor="text1"/>
          <w:kern w:val="24"/>
          <w:vertAlign w:val="superscript"/>
        </w:rPr>
        <w:t>-1</w:t>
      </w:r>
      <w:r>
        <w:rPr>
          <w:rFonts w:ascii="Arial" w:eastAsiaTheme="minorEastAsia" w:hAnsi="Arial" w:cs="Arial"/>
          <w:color w:val="000000" w:themeColor="text1"/>
          <w:kern w:val="24"/>
        </w:rPr>
        <w:t>. Use proportionality relationships to find its centripetal acceleration if:</w:t>
      </w:r>
    </w:p>
    <w:p w:rsidR="00B40993" w:rsidRDefault="00B40993" w:rsidP="00B40993">
      <w:pPr>
        <w:pStyle w:val="ListParagraph"/>
        <w:numPr>
          <w:ilvl w:val="1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The speed is doubled</w:t>
      </w:r>
      <w:bookmarkStart w:id="0" w:name="_GoBack"/>
      <w:bookmarkEnd w:id="0"/>
    </w:p>
    <w:p w:rsidR="00B40993" w:rsidRPr="00B40993" w:rsidRDefault="00B40993" w:rsidP="00B40993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B40993" w:rsidRDefault="00B40993" w:rsidP="00B40993">
      <w:pPr>
        <w:pStyle w:val="ListParagraph"/>
        <w:numPr>
          <w:ilvl w:val="1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The speed is halved</w:t>
      </w:r>
    </w:p>
    <w:p w:rsidR="00B40993" w:rsidRDefault="00B40993" w:rsidP="00B40993">
      <w:pPr>
        <w:pStyle w:val="ListParagraph"/>
        <w:rPr>
          <w:rFonts w:ascii="Arial" w:eastAsiaTheme="minorEastAsia" w:hAnsi="Arial" w:cs="Arial"/>
          <w:color w:val="000000" w:themeColor="text1"/>
          <w:kern w:val="24"/>
        </w:rPr>
      </w:pPr>
    </w:p>
    <w:p w:rsidR="00B40993" w:rsidRPr="00B40993" w:rsidRDefault="00B40993" w:rsidP="00B40993">
      <w:pPr>
        <w:pStyle w:val="ListParagraph"/>
        <w:rPr>
          <w:rFonts w:ascii="Arial" w:eastAsiaTheme="minorEastAsia" w:hAnsi="Arial" w:cs="Arial"/>
          <w:color w:val="000000" w:themeColor="text1"/>
          <w:kern w:val="24"/>
        </w:rPr>
      </w:pPr>
    </w:p>
    <w:p w:rsidR="00B40993" w:rsidRDefault="00B40993" w:rsidP="00B40993">
      <w:pPr>
        <w:pStyle w:val="ListParagraph"/>
        <w:numPr>
          <w:ilvl w:val="1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The radius of the bend is doubled</w:t>
      </w:r>
    </w:p>
    <w:p w:rsidR="00B40993" w:rsidRPr="00B40993" w:rsidRDefault="00B40993" w:rsidP="00B40993">
      <w:p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</w:p>
    <w:p w:rsidR="00B40993" w:rsidRPr="00740B6D" w:rsidRDefault="00B40993" w:rsidP="00B40993">
      <w:pPr>
        <w:pStyle w:val="ListParagraph"/>
        <w:numPr>
          <w:ilvl w:val="1"/>
          <w:numId w:val="9"/>
        </w:numPr>
        <w:overflowPunct w:val="0"/>
        <w:rPr>
          <w:rFonts w:ascii="Arial" w:eastAsiaTheme="minorEastAsia" w:hAnsi="Arial" w:cs="Arial"/>
          <w:color w:val="000000" w:themeColor="text1"/>
          <w:kern w:val="24"/>
        </w:rPr>
      </w:pPr>
      <w:r>
        <w:rPr>
          <w:rFonts w:ascii="Arial" w:eastAsiaTheme="minorEastAsia" w:hAnsi="Arial" w:cs="Arial"/>
          <w:color w:val="000000" w:themeColor="text1"/>
          <w:kern w:val="24"/>
        </w:rPr>
        <w:t>The speed is doubled and the radius is halved.</w:t>
      </w:r>
    </w:p>
    <w:p w:rsidR="00D13B8B" w:rsidRDefault="00D13B8B"/>
    <w:sectPr w:rsidR="00D13B8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+mn-ea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968F1"/>
    <w:multiLevelType w:val="hybridMultilevel"/>
    <w:tmpl w:val="40C6517E"/>
    <w:lvl w:ilvl="0" w:tplc="BB6CD7D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98E0F70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1743E8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7862AB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AD74C08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97C633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570880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6DC727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74E8E0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>
    <w:nsid w:val="1E26467B"/>
    <w:multiLevelType w:val="hybridMultilevel"/>
    <w:tmpl w:val="2176356A"/>
    <w:lvl w:ilvl="0" w:tplc="90963BAC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B3ED5A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CCC2E5D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6538815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DD4832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7D45DD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82C031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50CA99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3B76847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">
    <w:nsid w:val="2DF53F58"/>
    <w:multiLevelType w:val="hybridMultilevel"/>
    <w:tmpl w:val="CAD84A9C"/>
    <w:lvl w:ilvl="0" w:tplc="A830C6F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1305E0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92705F2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80006A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60EDE7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EDA86A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6D5E1CD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78EB27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10CCE0F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>
    <w:nsid w:val="31B82D40"/>
    <w:multiLevelType w:val="hybridMultilevel"/>
    <w:tmpl w:val="68D8AF94"/>
    <w:lvl w:ilvl="0" w:tplc="658C458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AEEA0E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AB051D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EC82F8A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5B465C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7D21D1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E6433E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DBEDC4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A1A9A3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>
    <w:nsid w:val="44233692"/>
    <w:multiLevelType w:val="hybridMultilevel"/>
    <w:tmpl w:val="8C869A1C"/>
    <w:lvl w:ilvl="0" w:tplc="B75CB42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DF264A4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2FEDFA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336218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D552540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FEC0F2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3F02EE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A3547D5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65A8D8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5">
    <w:nsid w:val="53B57C9B"/>
    <w:multiLevelType w:val="hybridMultilevel"/>
    <w:tmpl w:val="3564C8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90A1F9F"/>
    <w:multiLevelType w:val="hybridMultilevel"/>
    <w:tmpl w:val="B02E4284"/>
    <w:lvl w:ilvl="0" w:tplc="549EC25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4CE7E2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536FDC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8FA6786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9A8FD4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6C0D9E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3ABC888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D03C4CE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D50003B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7">
    <w:nsid w:val="661F0D0B"/>
    <w:multiLevelType w:val="hybridMultilevel"/>
    <w:tmpl w:val="963C1EFE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3F422F"/>
    <w:multiLevelType w:val="hybridMultilevel"/>
    <w:tmpl w:val="F5324972"/>
    <w:lvl w:ilvl="0" w:tplc="3932967E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0E70EF2"/>
    <w:multiLevelType w:val="hybridMultilevel"/>
    <w:tmpl w:val="12C0D7CE"/>
    <w:lvl w:ilvl="0" w:tplc="9EB04D0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0860A63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CE24EDE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CED8E7A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46EA5A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AD44809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C34515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DD6FFD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D20D74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6"/>
  </w:num>
  <w:num w:numId="5">
    <w:abstractNumId w:val="4"/>
  </w:num>
  <w:num w:numId="6">
    <w:abstractNumId w:val="9"/>
  </w:num>
  <w:num w:numId="7">
    <w:abstractNumId w:val="3"/>
  </w:num>
  <w:num w:numId="8">
    <w:abstractNumId w:val="7"/>
  </w:num>
  <w:num w:numId="9">
    <w:abstractNumId w:val="8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395A"/>
    <w:rsid w:val="000B5D62"/>
    <w:rsid w:val="001A1871"/>
    <w:rsid w:val="00224B80"/>
    <w:rsid w:val="003E738B"/>
    <w:rsid w:val="00446529"/>
    <w:rsid w:val="00636CF1"/>
    <w:rsid w:val="00660D69"/>
    <w:rsid w:val="00740B6D"/>
    <w:rsid w:val="0077420C"/>
    <w:rsid w:val="0095759F"/>
    <w:rsid w:val="00A1248C"/>
    <w:rsid w:val="00B40993"/>
    <w:rsid w:val="00D13B8B"/>
    <w:rsid w:val="00DA5EEA"/>
    <w:rsid w:val="00E72878"/>
    <w:rsid w:val="00E92909"/>
    <w:rsid w:val="00EB395A"/>
    <w:rsid w:val="00F07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740B6D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i/>
      <w:i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42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FinalContentTableText">
    <w:name w:val="SO Final Content Table Text"/>
    <w:rsid w:val="0077420C"/>
    <w:pPr>
      <w:spacing w:before="120" w:after="0" w:line="240" w:lineRule="auto"/>
    </w:pPr>
    <w:rPr>
      <w:rFonts w:ascii="Arial" w:eastAsia="Times New Roman" w:hAnsi="Arial" w:cs="Times New Roman"/>
      <w:color w:val="000000"/>
      <w:sz w:val="18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3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3B8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13B8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D13B8B"/>
    <w:rPr>
      <w:color w:val="808080"/>
    </w:rPr>
  </w:style>
  <w:style w:type="character" w:customStyle="1" w:styleId="Heading3Char">
    <w:name w:val="Heading 3 Char"/>
    <w:basedOn w:val="DefaultParagraphFont"/>
    <w:link w:val="Heading3"/>
    <w:rsid w:val="00740B6D"/>
    <w:rPr>
      <w:rFonts w:ascii="Times New Roman" w:eastAsia="Times New Roman" w:hAnsi="Times New Roman" w:cs="Times New Roman"/>
      <w:b/>
      <w:bCs/>
      <w:i/>
      <w:i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740B6D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i/>
      <w:i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742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FinalContentTableText">
    <w:name w:val="SO Final Content Table Text"/>
    <w:rsid w:val="0077420C"/>
    <w:pPr>
      <w:spacing w:before="120" w:after="0" w:line="240" w:lineRule="auto"/>
    </w:pPr>
    <w:rPr>
      <w:rFonts w:ascii="Arial" w:eastAsia="Times New Roman" w:hAnsi="Arial" w:cs="Times New Roman"/>
      <w:color w:val="000000"/>
      <w:sz w:val="18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3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3B8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13B8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D13B8B"/>
    <w:rPr>
      <w:color w:val="808080"/>
    </w:rPr>
  </w:style>
  <w:style w:type="character" w:customStyle="1" w:styleId="Heading3Char">
    <w:name w:val="Heading 3 Char"/>
    <w:basedOn w:val="DefaultParagraphFont"/>
    <w:link w:val="Heading3"/>
    <w:rsid w:val="00740B6D"/>
    <w:rPr>
      <w:rFonts w:ascii="Times New Roman" w:eastAsia="Times New Roman" w:hAnsi="Times New Roman" w:cs="Times New Roman"/>
      <w:b/>
      <w:bCs/>
      <w:i/>
      <w:i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73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77729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90023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04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773023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40364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8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2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8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26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289905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060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4898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32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068285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022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475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126440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593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0024266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055547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5041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494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2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32128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765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004393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157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22595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8</TotalTime>
  <Pages>5</Pages>
  <Words>723</Words>
  <Characters>412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 barratt</dc:creator>
  <cp:lastModifiedBy>chris barratt</cp:lastModifiedBy>
  <cp:revision>3</cp:revision>
  <dcterms:created xsi:type="dcterms:W3CDTF">2015-02-08T01:34:00Z</dcterms:created>
  <dcterms:modified xsi:type="dcterms:W3CDTF">2017-01-17T05:05:00Z</dcterms:modified>
</cp:coreProperties>
</file>